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1263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 xml:space="preserve">Name:  </w:t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  <w:t xml:space="preserve">Session: </w:t>
      </w:r>
    </w:p>
    <w:p w:rsidR="00B665E8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>Programming I</w:t>
      </w:r>
    </w:p>
    <w:p w:rsidR="00B665E8" w:rsidRPr="00B665E8" w:rsidRDefault="00D0153B" w:rsidP="00B665E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8.2019</w:t>
      </w:r>
    </w:p>
    <w:p w:rsidR="00B665E8" w:rsidRDefault="00B665E8" w:rsidP="00B665E8">
      <w:pPr>
        <w:pStyle w:val="NoSpacing"/>
      </w:pPr>
    </w:p>
    <w:p w:rsidR="008F06AD" w:rsidRPr="008F06AD" w:rsidRDefault="008F06AD" w:rsidP="008F06A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F06AD">
        <w:rPr>
          <w:rFonts w:ascii="Times New Roman" w:hAnsi="Times New Roman" w:cs="Times New Roman"/>
          <w:sz w:val="24"/>
          <w:szCs w:val="24"/>
        </w:rPr>
        <w:t>For each of these problems, you are to print out your documented source code, attach it to the back of this sheet and turn it in.</w:t>
      </w:r>
    </w:p>
    <w:p w:rsidR="008F06AD" w:rsidRDefault="008F06AD" w:rsidP="00B665E8">
      <w:pPr>
        <w:pStyle w:val="NoSpacing"/>
      </w:pPr>
    </w:p>
    <w:p w:rsidR="00B665E8" w:rsidRDefault="00B665E8" w:rsidP="00B665E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According to the Coulomb force law, the electric force between two char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particles of charg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that are a distanc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 apart, is</w:t>
      </w:r>
    </w:p>
    <w:p w:rsidR="00B665E8" w:rsidRPr="004640B3" w:rsidRDefault="00B665E8" w:rsidP="00B665E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iCs/>
          <w:position w:val="-24"/>
          <w:sz w:val="24"/>
          <w:szCs w:val="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6pt;height:49.35pt" o:ole="">
            <v:imagedata r:id="rId5" o:title=""/>
          </v:shape>
          <o:OLEObject Type="Embed" ProgID="Equation.DSMT4" ShapeID="_x0000_i1025" DrawAspect="Content" ObjectID="_1631862153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4640B3">
        <w:rPr>
          <w:rFonts w:ascii="Times New Roman" w:hAnsi="Times New Roman" w:cs="Times New Roman"/>
          <w:sz w:val="24"/>
          <w:szCs w:val="24"/>
        </w:rPr>
        <w:t>Newtons</w:t>
      </w:r>
      <w:proofErr w:type="spellEnd"/>
      <w:r w:rsidRPr="004640B3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4640B3">
        <w:rPr>
          <w:rFonts w:ascii="Times New Roman" w:hAnsi="Times New Roman" w:cs="Times New Roman"/>
          <w:sz w:val="24"/>
          <w:szCs w:val="24"/>
        </w:rPr>
        <w:t xml:space="preserve">where  </w:t>
      </w:r>
      <w:r>
        <w:rPr>
          <w:rFonts w:ascii="Times New Roman" w:hAnsi="Times New Roman" w:cs="Times New Roman"/>
          <w:sz w:val="24"/>
          <w:szCs w:val="24"/>
        </w:rPr>
        <w:t>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= 8.854 × 10</w:t>
      </w:r>
      <w:r w:rsidRPr="00B665E8">
        <w:rPr>
          <w:rFonts w:ascii="Times New Roman" w:hAnsi="Times New Roman" w:cs="Times New Roman"/>
          <w:sz w:val="24"/>
          <w:szCs w:val="24"/>
          <w:vertAlign w:val="superscript"/>
        </w:rPr>
        <w:t>−12</w:t>
      </w:r>
      <w:r w:rsidRPr="004640B3">
        <w:rPr>
          <w:rFonts w:ascii="Times New Roman" w:hAnsi="Times New Roman" w:cs="Times New Roman"/>
          <w:sz w:val="24"/>
          <w:szCs w:val="24"/>
        </w:rPr>
        <w:t xml:space="preserve"> Farads/meter. </w:t>
      </w:r>
    </w:p>
    <w:p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65E8" w:rsidRPr="004640B3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Write a pr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that calculates and displays the force on a pair of charg</w:t>
      </w:r>
      <w:r>
        <w:rPr>
          <w:rFonts w:ascii="Times New Roman" w:hAnsi="Times New Roman" w:cs="Times New Roman"/>
          <w:sz w:val="24"/>
          <w:szCs w:val="24"/>
        </w:rPr>
        <w:t xml:space="preserve">ed particles, based on the user </w:t>
      </w:r>
      <w:r w:rsidRPr="004640B3">
        <w:rPr>
          <w:rFonts w:ascii="Times New Roman" w:hAnsi="Times New Roman" w:cs="Times New Roman"/>
          <w:sz w:val="24"/>
          <w:szCs w:val="24"/>
        </w:rPr>
        <w:t xml:space="preserve">input of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.</w:t>
      </w:r>
    </w:p>
    <w:p w:rsidR="00B665E8" w:rsidRDefault="00B665E8" w:rsidP="00B665E8">
      <w:pPr>
        <w:pStyle w:val="NoSpacing"/>
      </w:pPr>
    </w:p>
    <w:p w:rsidR="00B665E8" w:rsidRDefault="00DA2965" w:rsidP="00DA296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easy </w:t>
      </w:r>
      <w:r w:rsidR="00B665E8" w:rsidRPr="00DA2965">
        <w:rPr>
          <w:rFonts w:ascii="Times New Roman" w:hAnsi="Times New Roman" w:cs="Times New Roman"/>
          <w:sz w:val="24"/>
          <w:szCs w:val="24"/>
        </w:rPr>
        <w:t>to draw graphs of curves with the graphics modul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B665E8" w:rsidRPr="00DA2965">
        <w:rPr>
          <w:rFonts w:ascii="Times New Roman" w:hAnsi="Times New Roman" w:cs="Times New Roman"/>
          <w:sz w:val="24"/>
          <w:szCs w:val="24"/>
        </w:rPr>
        <w:t>Simply draw 100 line segments joining the points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,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) and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))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ranges from </w:t>
      </w:r>
      <w:proofErr w:type="spell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proofErr w:type="spellEnd"/>
      <w:r w:rsidR="00B665E8" w:rsidRPr="00DA2965"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B665E8" w:rsidRPr="00DA2965">
        <w:rPr>
          <w:rFonts w:ascii="Times New Roman" w:hAnsi="Times New Roman" w:cs="Times New Roman"/>
          <w:sz w:val="24"/>
          <w:szCs w:val="24"/>
        </w:rPr>
        <w:t xml:space="preserve"> and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B665E8" w:rsidRPr="00DA2965">
        <w:rPr>
          <w:rFonts w:ascii="Times New Roman" w:hAnsi="Times New Roman" w:cs="Times New Roman"/>
          <w:sz w:val="24"/>
          <w:szCs w:val="24"/>
        </w:rPr>
        <w:t>= (</w:t>
      </w:r>
      <w:proofErr w:type="spell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</w:t>
      </w:r>
      <w:proofErr w:type="spellStart"/>
      <w:proofErr w:type="gram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proofErr w:type="spellEnd"/>
      <w:r w:rsidR="00B665E8" w:rsidRPr="00DA29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gramEnd"/>
      <w:r>
        <w:rPr>
          <w:rFonts w:ascii="Times New Roman" w:hAnsi="Times New Roman" w:cs="Times New Roman"/>
          <w:sz w:val="24"/>
          <w:szCs w:val="24"/>
        </w:rPr>
        <w:t>/</w:t>
      </w:r>
      <w:r w:rsidR="00B665E8" w:rsidRPr="00DA2965">
        <w:rPr>
          <w:rFonts w:ascii="Times New Roman" w:hAnsi="Times New Roman" w:cs="Times New Roman"/>
          <w:sz w:val="24"/>
          <w:szCs w:val="24"/>
        </w:rPr>
        <w:t>100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Draw the curv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 = 0.00005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0.03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+ 4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200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>ranges from 0 to</w:t>
      </w:r>
      <w:r w:rsidRPr="00DA2965"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sz w:val="24"/>
          <w:szCs w:val="24"/>
        </w:rPr>
        <w:t>400 in this fashion.</w:t>
      </w:r>
    </w:p>
    <w:p w:rsidR="00AE5789" w:rsidRDefault="00AE5789" w:rsidP="00AE578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5789" w:rsidRPr="00AE5789" w:rsidRDefault="00AE5789" w:rsidP="00AE578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peat problem 2 using </w:t>
      </w:r>
      <w:proofErr w:type="spellStart"/>
      <w:r>
        <w:rPr>
          <w:rFonts w:ascii="Times New Roman" w:hAnsi="Times New Roman" w:cs="Times New Roman"/>
          <w:sz w:val="24"/>
          <w:szCs w:val="24"/>
        </w:rPr>
        <w:t>Pyl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 plot the data.</w:t>
      </w:r>
      <w:bookmarkStart w:id="0" w:name="_GoBack"/>
      <w:bookmarkEnd w:id="0"/>
    </w:p>
    <w:p w:rsidR="00294910" w:rsidRDefault="00294910" w:rsidP="002949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94910" w:rsidRDefault="00294910" w:rsidP="0029491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Having a secure password is a very important practice, when much of our info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is stored online. Write a program that validates a new password, following 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rules:</w:t>
      </w:r>
    </w:p>
    <w:p w:rsidR="00260A8A" w:rsidRPr="00294910" w:rsidRDefault="00260A8A" w:rsidP="00260A8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be at least 8 characters long.</w:t>
      </w: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uppercase and one lowercase letter.</w:t>
      </w: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digit.</w:t>
      </w:r>
    </w:p>
    <w:p w:rsidR="00260A8A" w:rsidRDefault="00260A8A" w:rsidP="0029491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Write a program that asks for a password, then asks again to confirm it. If the</w:t>
      </w: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294910">
        <w:rPr>
          <w:rFonts w:ascii="Times New Roman" w:hAnsi="Times New Roman" w:cs="Times New Roman"/>
          <w:sz w:val="24"/>
          <w:szCs w:val="24"/>
        </w:rPr>
        <w:t>passwords</w:t>
      </w:r>
      <w:proofErr w:type="gramEnd"/>
      <w:r w:rsidRPr="00294910">
        <w:rPr>
          <w:rFonts w:ascii="Times New Roman" w:hAnsi="Times New Roman" w:cs="Times New Roman"/>
          <w:sz w:val="24"/>
          <w:szCs w:val="24"/>
        </w:rPr>
        <w:t xml:space="preserve"> don’t match or the rules are not fulfilled, prompt again. Your program</w:t>
      </w: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294910">
        <w:rPr>
          <w:rFonts w:ascii="Times New Roman" w:hAnsi="Times New Roman" w:cs="Times New Roman"/>
          <w:sz w:val="24"/>
          <w:szCs w:val="24"/>
        </w:rPr>
        <w:t>should</w:t>
      </w:r>
      <w:proofErr w:type="gramEnd"/>
      <w:r w:rsidRPr="00294910">
        <w:rPr>
          <w:rFonts w:ascii="Times New Roman" w:hAnsi="Times New Roman" w:cs="Times New Roman"/>
          <w:sz w:val="24"/>
          <w:szCs w:val="24"/>
        </w:rPr>
        <w:t xml:space="preserve"> include a function that checks whether a password is valid.</w:t>
      </w:r>
    </w:p>
    <w:sectPr w:rsidR="00294910" w:rsidRPr="00294910" w:rsidSect="006012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5A4B2D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F15DA2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E74C0A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5E8"/>
    <w:rsid w:val="00070E8B"/>
    <w:rsid w:val="00087B35"/>
    <w:rsid w:val="00260A8A"/>
    <w:rsid w:val="00294910"/>
    <w:rsid w:val="003E71E2"/>
    <w:rsid w:val="004C3182"/>
    <w:rsid w:val="0054653D"/>
    <w:rsid w:val="005E629D"/>
    <w:rsid w:val="00601263"/>
    <w:rsid w:val="007F4C40"/>
    <w:rsid w:val="008F06AD"/>
    <w:rsid w:val="00AE5789"/>
    <w:rsid w:val="00B665E8"/>
    <w:rsid w:val="00C122C6"/>
    <w:rsid w:val="00D0153B"/>
    <w:rsid w:val="00DA2965"/>
    <w:rsid w:val="00F6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7C95704E-113F-4069-BB6F-0B5F172AD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65E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A29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4</Words>
  <Characters>128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2</cp:revision>
  <dcterms:created xsi:type="dcterms:W3CDTF">2019-10-06T14:16:00Z</dcterms:created>
  <dcterms:modified xsi:type="dcterms:W3CDTF">2019-10-06T14:16:00Z</dcterms:modified>
</cp:coreProperties>
</file>